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B65282" w14:textId="77777777" w:rsidR="00E466C1" w:rsidRDefault="00E466C1">
      <w:pPr>
        <w:pStyle w:val="ELEC"/>
      </w:pPr>
    </w:p>
    <w:p w14:paraId="4F881CBE" w14:textId="77777777" w:rsidR="00E466C1" w:rsidRDefault="00E466C1">
      <w:pPr>
        <w:pStyle w:val="ELEC"/>
      </w:pPr>
    </w:p>
    <w:p w14:paraId="33C384DC" w14:textId="77777777" w:rsidR="00E466C1" w:rsidRDefault="00E466C1">
      <w:pPr>
        <w:pStyle w:val="ELEC"/>
      </w:pPr>
    </w:p>
    <w:p w14:paraId="6ECCAB9C" w14:textId="77777777" w:rsidR="00E466C1" w:rsidRPr="005141B1" w:rsidRDefault="00E466C1">
      <w:pPr>
        <w:pStyle w:val="ELECmaintitle"/>
      </w:pPr>
      <w:r w:rsidRPr="005141B1">
        <w:t>Title</w:t>
      </w:r>
    </w:p>
    <w:p w14:paraId="3CE068A6" w14:textId="77777777" w:rsidR="00E466C1" w:rsidRDefault="00E466C1">
      <w:pPr>
        <w:pStyle w:val="ELEC"/>
      </w:pPr>
    </w:p>
    <w:p w14:paraId="081B6E37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1F5FF984" w14:textId="77777777" w:rsidR="00E466C1" w:rsidRDefault="00E466C1">
      <w:pPr>
        <w:pStyle w:val="ELEC"/>
      </w:pPr>
    </w:p>
    <w:p w14:paraId="3FF40602" w14:textId="77777777" w:rsidR="00E466C1" w:rsidRPr="00E466C1" w:rsidRDefault="00E466C1">
      <w:pPr>
        <w:pStyle w:val="ELEC"/>
      </w:pPr>
    </w:p>
    <w:p w14:paraId="0F975864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3C26A9C1" w14:textId="77777777" w:rsidR="00E466C1" w:rsidRPr="005141B1" w:rsidRDefault="00E466C1">
      <w:pPr>
        <w:pStyle w:val="ELEC"/>
      </w:pPr>
    </w:p>
    <w:p w14:paraId="324B1825" w14:textId="77777777" w:rsidR="00E466C1" w:rsidRPr="00167842" w:rsidRDefault="00E466C1" w:rsidP="00E466C1">
      <w:pPr>
        <w:pStyle w:val="ELECkeywords"/>
      </w:pPr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  <w:r w:rsidR="00167842">
        <w:rPr>
          <w:rFonts w:hint="eastAsia"/>
        </w:rPr>
        <w:t xml:space="preserve">, </w:t>
      </w:r>
      <w:r w:rsidR="00167842" w:rsidRPr="005141B1">
        <w:rPr>
          <w:rFonts w:hint="eastAsia"/>
        </w:rPr>
        <w:t>keyword</w:t>
      </w:r>
      <w:r w:rsidR="00167842">
        <w:t>3</w:t>
      </w:r>
      <w:r w:rsidR="00167842" w:rsidRPr="005141B1">
        <w:rPr>
          <w:rFonts w:hint="eastAsia"/>
        </w:rPr>
        <w:t>, keyword</w:t>
      </w:r>
      <w:r w:rsidR="00167842">
        <w:t>4,</w:t>
      </w:r>
      <w:r w:rsidR="00167842" w:rsidRPr="00167842">
        <w:rPr>
          <w:rFonts w:hint="eastAsia"/>
        </w:rPr>
        <w:t xml:space="preserve"> </w:t>
      </w:r>
      <w:r w:rsidR="00167842" w:rsidRPr="005141B1">
        <w:rPr>
          <w:rFonts w:hint="eastAsia"/>
        </w:rPr>
        <w:t>keyword</w:t>
      </w:r>
      <w:r w:rsidR="00167842">
        <w:t>5</w:t>
      </w:r>
    </w:p>
    <w:p w14:paraId="05EA24C7" w14:textId="77777777" w:rsidR="00E466C1" w:rsidRPr="005141B1" w:rsidRDefault="00E466C1">
      <w:pPr>
        <w:pStyle w:val="ELEC"/>
        <w:jc w:val="both"/>
      </w:pPr>
    </w:p>
    <w:p w14:paraId="029197E6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267D0F79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26C7624A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 xml:space="preserve">0-0, </w:t>
      </w:r>
      <w:proofErr w:type="spellStart"/>
      <w:r>
        <w:rPr>
          <w:rFonts w:hint="eastAsia"/>
        </w:rPr>
        <w:t>Ichibancho</w:t>
      </w:r>
      <w:proofErr w:type="spellEnd"/>
      <w:r>
        <w:rPr>
          <w:rFonts w:hint="eastAsia"/>
        </w:rPr>
        <w:t>, Chiyoda-</w:t>
      </w:r>
      <w:proofErr w:type="spellStart"/>
      <w:r>
        <w:rPr>
          <w:rFonts w:hint="eastAsia"/>
        </w:rPr>
        <w:t>ku</w:t>
      </w:r>
      <w:proofErr w:type="spellEnd"/>
      <w:r>
        <w:rPr>
          <w:rFonts w:hint="eastAsia"/>
        </w:rPr>
        <w:t>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4A126662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3EEE8B9A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>he quick brown fox jump over the lazy dog</w:t>
      </w:r>
      <w:r w:rsidR="00E4410C">
        <w:rPr>
          <w:rFonts w:hint="eastAsia"/>
        </w:rPr>
        <w:t>[</w:t>
      </w:r>
      <w:r w:rsidR="00E4410C">
        <w:t>1]</w:t>
      </w:r>
      <w:r>
        <w:t xml:space="preserve">. </w:t>
      </w:r>
      <w:r>
        <w:rPr>
          <w:rFonts w:hint="eastAsia"/>
        </w:rPr>
        <w:t>T</w:t>
      </w:r>
      <w:r>
        <w:t>he quick brown fox jump over the lazy dog</w:t>
      </w:r>
      <w:r w:rsidR="00E4410C">
        <w:t xml:space="preserve"> </w:t>
      </w:r>
      <w:r w:rsidR="00E4410C">
        <w:rPr>
          <w:rFonts w:hint="eastAsia"/>
        </w:rPr>
        <w:t>[</w:t>
      </w:r>
      <w:r w:rsidR="00E4410C">
        <w:t>2,3]</w:t>
      </w:r>
      <w:r>
        <w:t xml:space="preserve">. </w:t>
      </w:r>
      <w:r>
        <w:rPr>
          <w:rFonts w:hint="eastAsia"/>
        </w:rPr>
        <w:t>T</w:t>
      </w:r>
      <w:r>
        <w:t>he quick brown fox jump over the lazy dog</w:t>
      </w:r>
      <w:r w:rsidR="00E4410C">
        <w:t xml:space="preserve"> </w:t>
      </w:r>
      <w:r w:rsidR="00E4410C">
        <w:rPr>
          <w:rFonts w:hint="eastAsia"/>
        </w:rPr>
        <w:t>[</w:t>
      </w:r>
      <w:r w:rsidR="00E4410C">
        <w:t>1-3]</w:t>
      </w:r>
      <w:r>
        <w:t xml:space="preserve">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6E7028" w14:textId="77777777" w:rsidR="00E466C1" w:rsidRDefault="00E466C1">
      <w:pPr>
        <w:pStyle w:val="ELECequ"/>
      </w:pPr>
      <w:r>
        <w:rPr>
          <w:position w:val="-8"/>
        </w:rPr>
        <w:object w:dxaOrig="780" w:dyaOrig="279" w14:anchorId="355A53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13" o:title=""/>
          </v:shape>
          <o:OLEObject Type="Embed" ProgID="Equation.DSMT4" ShapeID="_x0000_i1025" DrawAspect="Content" ObjectID="_1771412011" r:id="rId14"/>
        </w:object>
      </w:r>
      <w:r w:rsidRPr="005141B1">
        <w:rPr>
          <w:rFonts w:hint="eastAsia"/>
          <w:position w:val="4"/>
          <w:szCs w:val="18"/>
        </w:rPr>
        <w:tab/>
      </w:r>
      <w:r>
        <w:rPr>
          <w:rFonts w:hint="eastAsia"/>
        </w:rPr>
        <w:t>(1)</w:t>
      </w:r>
    </w:p>
    <w:p w14:paraId="07D186E0" w14:textId="77777777" w:rsidR="00E466C1" w:rsidRDefault="001C1B47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5386656" wp14:editId="3FBAD1E6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49CFA8" w14:textId="77777777" w:rsidR="00E466C1" w:rsidRDefault="00E466C1">
                            <w:pPr>
                              <w:pStyle w:val="ELEC"/>
                            </w:pPr>
                          </w:p>
                          <w:p w14:paraId="1AB01D2D" w14:textId="77777777" w:rsidR="00E466C1" w:rsidRDefault="001C1B4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88A866" wp14:editId="20B0F696">
                                  <wp:extent cx="2554605" cy="1710055"/>
                                  <wp:effectExtent l="0" t="0" r="0" b="4445"/>
                                  <wp:docPr id="8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460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15C0336" w14:textId="77777777" w:rsidR="00E466C1" w:rsidRDefault="00E466C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71F433D6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40759772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5386656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" filled="f" stroked="f">
                <v:textbox inset="0,0,0,0">
                  <w:txbxContent>
                    <w:p w14:paraId="3049CFA8" w14:textId="77777777" w:rsidR="00E466C1" w:rsidRDefault="00E466C1">
                      <w:pPr>
                        <w:pStyle w:val="ELEC"/>
                      </w:pPr>
                    </w:p>
                    <w:p w14:paraId="1AB01D2D" w14:textId="77777777" w:rsidR="00E466C1" w:rsidRDefault="001C1B4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788A866" wp14:editId="20B0F696">
                            <wp:extent cx="2554605" cy="1710055"/>
                            <wp:effectExtent l="0" t="0" r="0" b="4445"/>
                            <wp:docPr id="8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460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15C0336" w14:textId="77777777" w:rsidR="00E466C1" w:rsidRDefault="00E466C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図表説明（中央）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71F433D6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40759772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</w:t>
      </w:r>
      <w:r w:rsidR="00E466C1">
        <w:t xml:space="preserve">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0C2FF8C6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7677CA7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825D96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6F1209E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</w:t>
      </w:r>
      <w:r>
        <w:lastRenderedPageBreak/>
        <w:t xml:space="preserve">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1C1B47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D134A87" wp14:editId="681F2569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24E6F0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6693AC5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BBC6E5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6E0C6E8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83B95F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0F3E1FD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731A3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B72CA1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E00625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FC9AE7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7363B8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695B9E0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908A370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0738569D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DBFBC5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FA9CD6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0396978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58FE8E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CE6A44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75F8853" w14:textId="77777777" w:rsidR="00E466C1" w:rsidRDefault="00E466C1">
                            <w:pPr>
                              <w:pStyle w:val="ELEC0"/>
                            </w:pPr>
                            <w:r>
                              <w:rPr>
                                <w:rFonts w:hint="eastAsia"/>
                              </w:rPr>
                              <w:t>図表説明（左寄せ）□□図・表は，ページの「上」又は「下」に配置。本文と図・表の間は，１行空き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46FD8FF9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34A87" id="Text Box 12" o:spid="_x0000_s1027" type="#_x0000_t202" style="position:absolute;left:0;text-align:left;margin-left:189.75pt;margin-top:0;width:240.95pt;height:104.85pt;z-index:2516551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" filled="f" stroked="f">
                <v:textbox inset="0,0,0,0">
                  <w:txbxContent>
                    <w:p w14:paraId="7D24E6F0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6693AC5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BBC6E5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6E0C6E8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83B95F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0F3E1FD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731A3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B72CA1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E00625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FC9AE7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7363B8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695B9E0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908A370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0738569D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DBFBC5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FA9CD6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0396978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58FE8E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CE6A44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175F8853" w14:textId="77777777" w:rsidR="00E466C1" w:rsidRDefault="00E466C1">
                      <w:pPr>
                        <w:pStyle w:val="ELEC0"/>
                      </w:pPr>
                      <w:r>
                        <w:rPr>
                          <w:rFonts w:hint="eastAsia"/>
                        </w:rPr>
                        <w:t>図表説明（左寄せ）□□図・表は，ページの「上」又は「下」に配置。本文と図・表の間は，１行空き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46FD8FF9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1C1B47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EB1D77" wp14:editId="0FD61C6D">
                <wp:simplePos x="0" y="0"/>
                <wp:positionH relativeFrom="margin">
                  <wp:posOffset>3348355</wp:posOffset>
                </wp:positionH>
                <wp:positionV relativeFrom="margin">
                  <wp:posOffset>1184910</wp:posOffset>
                </wp:positionV>
                <wp:extent cx="3060065" cy="4368800"/>
                <wp:effectExtent l="0" t="0" r="6985" b="12700"/>
                <wp:wrapSquare wrapText="bothSides"/>
                <wp:docPr id="10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36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1008F2" w14:textId="77777777" w:rsidR="005141B1" w:rsidRDefault="005141B1">
                            <w:pPr>
                              <w:pStyle w:val="ELEC"/>
                            </w:pPr>
                          </w:p>
                          <w:p w14:paraId="2F33E982" w14:textId="77777777" w:rsidR="005141B1" w:rsidRDefault="001C1B4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F0A326" wp14:editId="0DAFC6C5">
                                  <wp:extent cx="2554605" cy="1710055"/>
                                  <wp:effectExtent l="0" t="0" r="0" b="4445"/>
                                  <wp:docPr id="7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460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591DF8A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78399DA0" w14:textId="77777777" w:rsidR="005141B1" w:rsidRDefault="001C1B4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691E80" wp14:editId="7AC3F168">
                                  <wp:extent cx="2554605" cy="1710055"/>
                                  <wp:effectExtent l="0" t="0" r="0" b="4445"/>
                                  <wp:docPr id="6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460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56103ED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05E07E3B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0575CD3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B1D77" id="Text Box 13" o:spid="_x0000_s1028" type="#_x0000_t202" style="position:absolute;left:0;text-align:left;margin-left:263.65pt;margin-top:93.3pt;width:240.95pt;height:34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" filled="f" stroked="f">
                <v:textbox inset="0,0,0,0">
                  <w:txbxContent>
                    <w:p w14:paraId="111008F2" w14:textId="77777777" w:rsidR="005141B1" w:rsidRDefault="005141B1">
                      <w:pPr>
                        <w:pStyle w:val="ELEC"/>
                      </w:pPr>
                    </w:p>
                    <w:p w14:paraId="2F33E982" w14:textId="77777777" w:rsidR="005141B1" w:rsidRDefault="001C1B4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FF0A326" wp14:editId="0DAFC6C5">
                            <wp:extent cx="2554605" cy="1710055"/>
                            <wp:effectExtent l="0" t="0" r="0" b="4445"/>
                            <wp:docPr id="7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460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591DF8A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78399DA0" w14:textId="77777777" w:rsidR="005141B1" w:rsidRDefault="001C1B4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691E80" wp14:editId="7AC3F168">
                            <wp:extent cx="2554605" cy="1710055"/>
                            <wp:effectExtent l="0" t="0" r="0" b="4445"/>
                            <wp:docPr id="6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460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56103ED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05E07E3B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0575CD3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</w:p>
    <w:p w14:paraId="2211BED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DD2869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081EB7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33900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27F9F5" w14:textId="77777777" w:rsidR="00E4410C" w:rsidRPr="00E4410C" w:rsidRDefault="00E4410C" w:rsidP="00E4410C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4AD216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0E7E88E" w14:textId="77777777" w:rsidR="00E4410C" w:rsidRPr="00E4410C" w:rsidRDefault="00E4410C" w:rsidP="00E4410C">
      <w:pPr>
        <w:pStyle w:val="ELECsection"/>
      </w:pPr>
      <w:r>
        <w:rPr>
          <w:rStyle w:val="ELECsectionNo"/>
        </w:rPr>
        <w:t>3</w:t>
      </w:r>
      <w:r>
        <w:rPr>
          <w:rStyle w:val="ELECsectionNo"/>
          <w:rFonts w:hint="eastAsia"/>
        </w:rPr>
        <w:t>.</w:t>
      </w:r>
      <w:r>
        <w:rPr>
          <w:rStyle w:val="ELECsectionNo"/>
          <w:rFonts w:hint="eastAsia"/>
        </w:rPr>
        <w:tab/>
      </w:r>
      <w:r>
        <w:t>Section</w:t>
      </w:r>
    </w:p>
    <w:p w14:paraId="2BD14B8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174B5FE0" w14:textId="77777777" w:rsidR="00E466C1" w:rsidRPr="00E466C1" w:rsidRDefault="001C1B47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240D2BEF" wp14:editId="285B3B5B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DB6585" id="Line 2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41A9C215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  <w:t xml:space="preserve">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288771D4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F268F74" w14:textId="77777777" w:rsidR="00E466C1" w:rsidRPr="00E466C1" w:rsidRDefault="00E466C1" w:rsidP="001C1B47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  <w:r w:rsidRPr="00E466C1">
        <w:t xml:space="preserve"> </w:t>
      </w: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B4663D" w14:textId="77777777" w:rsidR="00E028AB" w:rsidRDefault="00E028AB">
      <w:r>
        <w:separator/>
      </w:r>
    </w:p>
  </w:endnote>
  <w:endnote w:type="continuationSeparator" w:id="0">
    <w:p w14:paraId="6109CC31" w14:textId="77777777" w:rsidR="00E028AB" w:rsidRDefault="00E028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Segoe Script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17823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B12964" w14:textId="1342F311" w:rsidR="00E466C1" w:rsidRPr="00FC7B68" w:rsidRDefault="00FC7B68" w:rsidP="00FC7B68">
    <w:pPr>
      <w:pStyle w:val="0622"/>
    </w:pPr>
    <w:r>
      <w:rPr>
        <w:rFonts w:hint="eastAsia"/>
      </w:rPr>
      <w:tab/>
    </w: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58A5B3" w14:textId="51A54CDA" w:rsidR="00E466C1" w:rsidRDefault="00E466C1">
    <w:pPr>
      <w:pStyle w:val="061"/>
      <w:ind w:left="0"/>
    </w:pP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30E43B" w14:textId="77777777" w:rsidR="00E028AB" w:rsidRDefault="00E028AB">
      <w:r>
        <w:separator/>
      </w:r>
    </w:p>
  </w:footnote>
  <w:footnote w:type="continuationSeparator" w:id="0">
    <w:p w14:paraId="55BE2915" w14:textId="77777777" w:rsidR="00E028AB" w:rsidRDefault="00E028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287C0" w14:textId="77777777" w:rsidR="00E466C1" w:rsidRDefault="001C1B47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6D471907" wp14:editId="5B981BE6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5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87BD792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786316" w14:textId="77777777" w:rsidR="00E466C1" w:rsidRDefault="001C1B47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5733838" wp14:editId="6040AB3C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85AA6CA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" o:allowincell="f" strokeweight=".5pt">
              <w10:wrap anchory="page"/>
            </v:line>
          </w:pict>
        </mc:Fallback>
      </mc:AlternateContent>
    </w:r>
  </w:p>
  <w:p w14:paraId="737E0FCA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1F4E2B" w14:textId="6F6D5D68" w:rsidR="00E466C1" w:rsidRDefault="00E466C1" w:rsidP="000C6C03">
    <w:pPr>
      <w:pStyle w:val="063"/>
    </w:pPr>
  </w:p>
  <w:p w14:paraId="4106BD42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255855" w14:textId="77777777" w:rsidR="00FC7B68" w:rsidRDefault="00FC7B68" w:rsidP="00FC7B68">
    <w:pPr>
      <w:pStyle w:val="063"/>
    </w:pPr>
    <w:r>
      <w:t>TITLE</w:t>
    </w:r>
    <w:r w:rsidR="001C1B47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4845EB7F" wp14:editId="3D683AC2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66CCCB6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CBABC47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32D0BD" w14:textId="4D821A97" w:rsidR="00E466C1" w:rsidRDefault="00E466C1" w:rsidP="001C1B47">
    <w:pPr>
      <w:pStyle w:val="063"/>
      <w:jc w:val="both"/>
    </w:pPr>
  </w:p>
  <w:p w14:paraId="2A7EAA5E" w14:textId="77777777" w:rsidR="00E466C1" w:rsidRDefault="00E466C1" w:rsidP="00FC7B68">
    <w:pPr>
      <w:pStyle w:val="06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 w16cid:durableId="1704019472">
    <w:abstractNumId w:val="16"/>
  </w:num>
  <w:num w:numId="2" w16cid:durableId="593444431">
    <w:abstractNumId w:val="11"/>
  </w:num>
  <w:num w:numId="3" w16cid:durableId="559051101">
    <w:abstractNumId w:val="10"/>
  </w:num>
  <w:num w:numId="4" w16cid:durableId="304746886">
    <w:abstractNumId w:val="12"/>
  </w:num>
  <w:num w:numId="5" w16cid:durableId="1236403887">
    <w:abstractNumId w:val="13"/>
  </w:num>
  <w:num w:numId="6" w16cid:durableId="1746104427">
    <w:abstractNumId w:val="14"/>
  </w:num>
  <w:num w:numId="7" w16cid:durableId="195167269">
    <w:abstractNumId w:val="9"/>
  </w:num>
  <w:num w:numId="8" w16cid:durableId="1378240484">
    <w:abstractNumId w:val="7"/>
  </w:num>
  <w:num w:numId="9" w16cid:durableId="151414853">
    <w:abstractNumId w:val="6"/>
  </w:num>
  <w:num w:numId="10" w16cid:durableId="1841047223">
    <w:abstractNumId w:val="5"/>
  </w:num>
  <w:num w:numId="11" w16cid:durableId="1142238457">
    <w:abstractNumId w:val="4"/>
  </w:num>
  <w:num w:numId="12" w16cid:durableId="1893031291">
    <w:abstractNumId w:val="8"/>
  </w:num>
  <w:num w:numId="13" w16cid:durableId="1315991052">
    <w:abstractNumId w:val="3"/>
  </w:num>
  <w:num w:numId="14" w16cid:durableId="1071268601">
    <w:abstractNumId w:val="2"/>
  </w:num>
  <w:num w:numId="15" w16cid:durableId="326710654">
    <w:abstractNumId w:val="1"/>
  </w:num>
  <w:num w:numId="16" w16cid:durableId="9682406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466C1"/>
    <w:rsid w:val="00040545"/>
    <w:rsid w:val="000C6C03"/>
    <w:rsid w:val="0010690D"/>
    <w:rsid w:val="00167842"/>
    <w:rsid w:val="001C1B47"/>
    <w:rsid w:val="002112A5"/>
    <w:rsid w:val="002174AE"/>
    <w:rsid w:val="005141B1"/>
    <w:rsid w:val="00701B74"/>
    <w:rsid w:val="00763C98"/>
    <w:rsid w:val="007B7930"/>
    <w:rsid w:val="007D64F3"/>
    <w:rsid w:val="00873970"/>
    <w:rsid w:val="008C1A2D"/>
    <w:rsid w:val="008F4D42"/>
    <w:rsid w:val="00960B99"/>
    <w:rsid w:val="00993DD5"/>
    <w:rsid w:val="009D2AAF"/>
    <w:rsid w:val="00BA08F5"/>
    <w:rsid w:val="00CD288D"/>
    <w:rsid w:val="00E028AB"/>
    <w:rsid w:val="00E4410C"/>
    <w:rsid w:val="00E466C1"/>
    <w:rsid w:val="00FA0770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0FD0DFC7"/>
  <w15:docId w15:val="{D3AAC32C-A3B3-4FB0-8190-C132132AB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basedOn w:val="a0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FA07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FA0770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338</Words>
  <Characters>7629</Characters>
  <Application>Microsoft Office Word</Application>
  <DocSecurity>0</DocSecurity>
  <Lines>63</Lines>
  <Paragraphs>17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8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kajima</dc:creator>
  <cp:lastModifiedBy>suzuki4</cp:lastModifiedBy>
  <cp:revision>6</cp:revision>
  <cp:lastPrinted>2009-01-13T01:49:00Z</cp:lastPrinted>
  <dcterms:created xsi:type="dcterms:W3CDTF">2015-05-11T04:27:00Z</dcterms:created>
  <dcterms:modified xsi:type="dcterms:W3CDTF">2024-03-08T05:07:00Z</dcterms:modified>
</cp:coreProperties>
</file>